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9A8C7A" w14:textId="77777777" w:rsidR="00A1684E" w:rsidRPr="00BD50F9" w:rsidRDefault="00BD50F9">
      <w:pPr>
        <w:rPr>
          <w:sz w:val="36"/>
          <w:szCs w:val="36"/>
        </w:rPr>
      </w:pPr>
      <w:r w:rsidRPr="00BD50F9">
        <w:rPr>
          <w:sz w:val="36"/>
          <w:szCs w:val="36"/>
        </w:rPr>
        <w:t>Stående bølger i resonansrør</w:t>
      </w:r>
    </w:p>
    <w:p w14:paraId="7C0BDBB0" w14:textId="77777777" w:rsidR="00BD50F9" w:rsidRDefault="00BD50F9"/>
    <w:p w14:paraId="6DF7F80E" w14:textId="77777777" w:rsidR="00BD50F9" w:rsidRDefault="00BD50F9">
      <w:pPr>
        <w:rPr>
          <w:b/>
          <w:sz w:val="24"/>
          <w:szCs w:val="24"/>
        </w:rPr>
      </w:pPr>
      <w:r w:rsidRPr="00BD50F9">
        <w:rPr>
          <w:b/>
          <w:sz w:val="24"/>
          <w:szCs w:val="24"/>
        </w:rPr>
        <w:t>Formål:</w:t>
      </w:r>
    </w:p>
    <w:p w14:paraId="5CF41A82" w14:textId="77777777" w:rsidR="004B1762" w:rsidRDefault="004B1762">
      <w:pPr>
        <w:rPr>
          <w:b/>
          <w:sz w:val="24"/>
          <w:szCs w:val="24"/>
        </w:rPr>
      </w:pPr>
    </w:p>
    <w:p w14:paraId="1BA9DCF2" w14:textId="77777777" w:rsidR="003320A2" w:rsidRDefault="003320A2">
      <w:pPr>
        <w:rPr>
          <w:b/>
          <w:sz w:val="24"/>
          <w:szCs w:val="24"/>
        </w:rPr>
      </w:pPr>
      <w:r>
        <w:rPr>
          <w:b/>
          <w:sz w:val="24"/>
          <w:szCs w:val="24"/>
        </w:rPr>
        <w:t>Teori:</w:t>
      </w:r>
    </w:p>
    <w:p w14:paraId="5E8E0315" w14:textId="77777777" w:rsidR="003320A2" w:rsidRDefault="003320A2">
      <w:pPr>
        <w:rPr>
          <w:sz w:val="24"/>
        </w:rPr>
      </w:pPr>
      <w:r>
        <w:rPr>
          <w:sz w:val="24"/>
        </w:rPr>
        <w:t>Sender vi lydbølge</w:t>
      </w:r>
      <w:r w:rsidR="00CF539F">
        <w:rPr>
          <w:sz w:val="24"/>
        </w:rPr>
        <w:t xml:space="preserve">r ind i et halvåbent </w:t>
      </w:r>
      <w:r>
        <w:rPr>
          <w:sz w:val="24"/>
        </w:rPr>
        <w:t>rør, kan vi ved bestemte rørlængder og frekvenser få stående lydbølger i røret (resonans).</w:t>
      </w:r>
    </w:p>
    <w:p w14:paraId="09192E4C" w14:textId="77777777" w:rsidR="003320A2" w:rsidRDefault="003320A2">
      <w:pPr>
        <w:rPr>
          <w:sz w:val="24"/>
        </w:rPr>
      </w:pPr>
      <w:r>
        <w:rPr>
          <w:sz w:val="24"/>
        </w:rPr>
        <w:t xml:space="preserve">Er røret åbent i den ene ende og lukket i den anden, fås resonans når den frie rørlængde </w:t>
      </w:r>
      <w:r>
        <w:rPr>
          <w:i/>
          <w:sz w:val="24"/>
        </w:rPr>
        <w:t>L</w:t>
      </w:r>
      <w:r>
        <w:rPr>
          <w:sz w:val="24"/>
        </w:rPr>
        <w:t xml:space="preserve"> og bølgelængden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 (i princippet) opfylder relationen:</w:t>
      </w:r>
    </w:p>
    <w:p w14:paraId="2611E224" w14:textId="77777777" w:rsidR="003320A2" w:rsidRDefault="003320A2">
      <w:pPr>
        <w:rPr>
          <w:sz w:val="24"/>
        </w:rPr>
      </w:pPr>
      <w:r>
        <w:rPr>
          <w:sz w:val="24"/>
        </w:rPr>
        <w:t xml:space="preserve">                      </w:t>
      </w:r>
      <w:r>
        <w:rPr>
          <w:position w:val="-24"/>
          <w:sz w:val="24"/>
        </w:rPr>
        <w:object w:dxaOrig="1579" w:dyaOrig="620" w14:anchorId="56645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pt;height:31pt" o:ole="">
            <v:imagedata r:id="rId5" o:title=""/>
          </v:shape>
          <o:OLEObject Type="Embed" ProgID="Equation.DSMT4" ShapeID="_x0000_i1025" DrawAspect="Content" ObjectID="_1768851250" r:id="rId6"/>
        </w:object>
      </w:r>
      <w:r>
        <w:rPr>
          <w:sz w:val="24"/>
        </w:rPr>
        <w:tab/>
      </w:r>
      <w:r>
        <w:rPr>
          <w:sz w:val="24"/>
        </w:rPr>
        <w:tab/>
        <w:t>(halvåbent rør)</w:t>
      </w:r>
    </w:p>
    <w:p w14:paraId="171D5254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hvor </w:t>
      </w:r>
      <w:r>
        <w:rPr>
          <w:i/>
          <w:sz w:val="24"/>
        </w:rPr>
        <w:t>n</w:t>
      </w:r>
      <w:r>
        <w:rPr>
          <w:sz w:val="24"/>
        </w:rPr>
        <w:t xml:space="preserve"> er </w:t>
      </w:r>
      <w:proofErr w:type="spellStart"/>
      <w:r>
        <w:rPr>
          <w:sz w:val="24"/>
        </w:rPr>
        <w:t>partialtonens</w:t>
      </w:r>
      <w:proofErr w:type="spellEnd"/>
      <w:r>
        <w:rPr>
          <w:sz w:val="24"/>
        </w:rPr>
        <w:t xml:space="preserve"> orden. I begge tilfælde er formlerne ikke helt præcise, da bugen af den stående lydbølge reelt ligger lidt uden for rørets munding. Bølgelængden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 og frekvensen </w:t>
      </w:r>
      <w:r>
        <w:rPr>
          <w:i/>
          <w:sz w:val="24"/>
        </w:rPr>
        <w:t>f</w:t>
      </w:r>
      <w:r>
        <w:rPr>
          <w:sz w:val="24"/>
        </w:rPr>
        <w:t xml:space="preserve"> er forbundet via bølgeformlen:</w:t>
      </w:r>
    </w:p>
    <w:p w14:paraId="5AEC0C6C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ab/>
      </w:r>
      <w:r>
        <w:rPr>
          <w:position w:val="-14"/>
          <w:sz w:val="24"/>
        </w:rPr>
        <w:object w:dxaOrig="360" w:dyaOrig="380" w14:anchorId="61E98D4C">
          <v:shape id="_x0000_i1026" type="#_x0000_t75" style="width:18pt;height:19pt" o:ole="">
            <v:imagedata r:id="rId7" o:title=""/>
          </v:shape>
          <o:OLEObject Type="Embed" ProgID="Equation.DSMT4" ShapeID="_x0000_i1026" DrawAspect="Content" ObjectID="_1768851251" r:id="rId8"/>
        </w:object>
      </w:r>
      <w:r>
        <w:rPr>
          <w:sz w:val="24"/>
        </w:rPr>
        <w:t xml:space="preserve">= </w:t>
      </w:r>
      <w:r>
        <w:rPr>
          <w:i/>
          <w:sz w:val="24"/>
        </w:rPr>
        <w:t>f</w:t>
      </w:r>
      <w:r>
        <w:rPr>
          <w:sz w:val="24"/>
        </w:rPr>
        <w:t xml:space="preserve">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</w:p>
    <w:p w14:paraId="2CA57602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62ACFE58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hvor </w:t>
      </w:r>
      <w:r>
        <w:rPr>
          <w:i/>
          <w:sz w:val="24"/>
        </w:rPr>
        <w:t>v</w:t>
      </w:r>
      <w:r>
        <w:rPr>
          <w:sz w:val="24"/>
        </w:rPr>
        <w:t xml:space="preserve"> er lydens fart i røret.</w:t>
      </w:r>
    </w:p>
    <w:p w14:paraId="21A66B15" w14:textId="77777777" w:rsidR="003320A2" w:rsidRPr="00D857FA" w:rsidRDefault="00D857FA">
      <w:pPr>
        <w:rPr>
          <w:sz w:val="24"/>
          <w:szCs w:val="24"/>
        </w:rPr>
      </w:pPr>
      <w:r>
        <w:rPr>
          <w:sz w:val="24"/>
          <w:szCs w:val="24"/>
        </w:rPr>
        <w:t xml:space="preserve">Benyt fremskrivningsfaktoren </w:t>
      </w:r>
      <w:r>
        <w:rPr>
          <w:sz w:val="24"/>
          <w:szCs w:val="24"/>
          <w:vertAlign w:val="superscript"/>
        </w:rPr>
        <w:t>12</w:t>
      </w:r>
      <w:r>
        <w:rPr>
          <w:rFonts w:cstheme="minorHAnsi"/>
          <w:sz w:val="24"/>
          <w:szCs w:val="24"/>
        </w:rPr>
        <w:t>√</w:t>
      </w:r>
      <w:r>
        <w:rPr>
          <w:sz w:val="24"/>
          <w:szCs w:val="24"/>
        </w:rPr>
        <w:t>2 til at beregne de manglende frekvenser. Husk at nogle trin er heltonetrin og andre er halvtonetrin.</w:t>
      </w:r>
    </w:p>
    <w:p w14:paraId="0866DACD" w14:textId="77777777" w:rsidR="00BD50F9" w:rsidRPr="00BD50F9" w:rsidRDefault="00BD50F9">
      <w:pPr>
        <w:rPr>
          <w:sz w:val="24"/>
          <w:szCs w:val="24"/>
        </w:rPr>
      </w:pPr>
    </w:p>
    <w:p w14:paraId="6CE4999A" w14:textId="77777777" w:rsidR="00BD50F9" w:rsidRPr="00BD50F9" w:rsidRDefault="00BD50F9">
      <w:pPr>
        <w:rPr>
          <w:b/>
          <w:sz w:val="24"/>
          <w:szCs w:val="24"/>
        </w:rPr>
      </w:pPr>
      <w:r w:rsidRPr="00BD50F9">
        <w:rPr>
          <w:b/>
          <w:sz w:val="24"/>
          <w:szCs w:val="24"/>
        </w:rPr>
        <w:t>Apparatur:</w:t>
      </w:r>
    </w:p>
    <w:p w14:paraId="18E58C74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Halvåbent rør</w:t>
      </w:r>
    </w:p>
    <w:p w14:paraId="3949FA02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Højtaler</w:t>
      </w:r>
    </w:p>
    <w:p w14:paraId="6608FD95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Stativ</w:t>
      </w:r>
    </w:p>
    <w:p w14:paraId="01F53BB0" w14:textId="77777777" w:rsidR="00BD50F9" w:rsidRPr="004B1762" w:rsidRDefault="00BD50F9" w:rsidP="00BD50F9">
      <w:pPr>
        <w:pStyle w:val="Listeafsnit"/>
        <w:numPr>
          <w:ilvl w:val="0"/>
          <w:numId w:val="1"/>
        </w:numPr>
      </w:pPr>
      <w:r w:rsidRPr="00BD50F9">
        <w:rPr>
          <w:sz w:val="24"/>
          <w:szCs w:val="24"/>
        </w:rPr>
        <w:t>Frekvensgenerator</w:t>
      </w:r>
    </w:p>
    <w:p w14:paraId="37FF7A66" w14:textId="77777777" w:rsidR="004B1762" w:rsidRPr="00BD50F9" w:rsidRDefault="004B1762" w:rsidP="00BD50F9">
      <w:pPr>
        <w:pStyle w:val="Listeafsnit"/>
        <w:numPr>
          <w:ilvl w:val="0"/>
          <w:numId w:val="1"/>
        </w:numPr>
      </w:pPr>
      <w:r>
        <w:rPr>
          <w:sz w:val="24"/>
          <w:szCs w:val="24"/>
        </w:rPr>
        <w:t>Målepind</w:t>
      </w:r>
    </w:p>
    <w:p w14:paraId="5F075C05" w14:textId="77777777" w:rsidR="00BD50F9" w:rsidRDefault="00BD50F9" w:rsidP="00BD50F9"/>
    <w:p w14:paraId="386208CE" w14:textId="77777777" w:rsidR="00BD50F9" w:rsidRPr="00BD50F9" w:rsidRDefault="00BD50F9" w:rsidP="00BD50F9">
      <w:pPr>
        <w:rPr>
          <w:b/>
        </w:rPr>
      </w:pPr>
      <w:r w:rsidRPr="00BD50F9">
        <w:rPr>
          <w:b/>
        </w:rPr>
        <w:t>Forsøgsopstilling:</w:t>
      </w:r>
    </w:p>
    <w:p w14:paraId="23F88A46" w14:textId="77777777" w:rsidR="00BD50F9" w:rsidRDefault="00BD50F9" w:rsidP="00BD50F9"/>
    <w:p w14:paraId="10DD6531" w14:textId="77777777" w:rsidR="00BD50F9" w:rsidRDefault="00BD50F9" w:rsidP="00BD50F9"/>
    <w:p w14:paraId="187FC066" w14:textId="77777777" w:rsidR="003320A2" w:rsidRDefault="003320A2" w:rsidP="00BD50F9"/>
    <w:p w14:paraId="7804DA59" w14:textId="77777777" w:rsidR="00BD50F9" w:rsidRDefault="00BD50F9" w:rsidP="00BD50F9">
      <w:pPr>
        <w:rPr>
          <w:b/>
        </w:rPr>
      </w:pPr>
      <w:r w:rsidRPr="00BD50F9">
        <w:rPr>
          <w:b/>
        </w:rPr>
        <w:t>Fremgangsmåde:</w:t>
      </w:r>
    </w:p>
    <w:p w14:paraId="6D398B9B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Røret er forsynet med en plasticprop, som kan forskydes frem og tilbage i røret med en lang stang. Skub den helt frem og træk den derefter langsomt tilbage, indtil der høres en forstærkning af tonen. Mål afstanden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fra rørets munding til proppens forkant.</w:t>
      </w:r>
      <w:r w:rsidR="001C1982">
        <w:rPr>
          <w:sz w:val="24"/>
        </w:rPr>
        <w:t xml:space="preserve"> </w:t>
      </w:r>
      <w:r>
        <w:rPr>
          <w:sz w:val="24"/>
        </w:rPr>
        <w:t xml:space="preserve">Træk proppen længere tilbage, indtil et nyt sted for forstærkning er fundet. Mål også her afstanden </w:t>
      </w:r>
      <w:r>
        <w:rPr>
          <w:i/>
          <w:sz w:val="24"/>
        </w:rPr>
        <w:t>s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fra rørets munding til proppen. Differensen mellem </w:t>
      </w:r>
      <w:r>
        <w:rPr>
          <w:i/>
          <w:sz w:val="24"/>
        </w:rPr>
        <w:t>s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og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kalder vi  </w:t>
      </w:r>
      <w:r>
        <w:rPr>
          <w:sz w:val="24"/>
        </w:rPr>
        <w:sym w:font="Symbol" w:char="0044"/>
      </w:r>
      <w:r>
        <w:rPr>
          <w:i/>
          <w:sz w:val="24"/>
        </w:rPr>
        <w:t>s</w:t>
      </w:r>
      <w:r>
        <w:rPr>
          <w:sz w:val="24"/>
        </w:rPr>
        <w:t>. Der gælder at</w:t>
      </w:r>
    </w:p>
    <w:p w14:paraId="53AD9C23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464BDB08" w14:textId="77777777" w:rsidR="003320A2" w:rsidRDefault="003320A2" w:rsidP="003320A2">
      <w:pPr>
        <w:overflowPunct w:val="0"/>
        <w:autoSpaceDE w:val="0"/>
        <w:autoSpaceDN w:val="0"/>
        <w:adjustRightInd w:val="0"/>
        <w:ind w:left="852" w:firstLine="284"/>
        <w:jc w:val="both"/>
        <w:rPr>
          <w:sz w:val="24"/>
        </w:rPr>
      </w:pPr>
      <w:r>
        <w:rPr>
          <w:sz w:val="24"/>
        </w:rPr>
        <w:sym w:font="Symbol" w:char="0044"/>
      </w:r>
      <w:r>
        <w:rPr>
          <w:i/>
          <w:sz w:val="24"/>
        </w:rPr>
        <w:t>s</w:t>
      </w:r>
      <w:r>
        <w:rPr>
          <w:sz w:val="24"/>
        </w:rPr>
        <w:t xml:space="preserve"> = ½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</w:p>
    <w:p w14:paraId="671EA675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så </w:t>
      </w:r>
    </w:p>
    <w:p w14:paraId="1DE4CD91" w14:textId="034E766B" w:rsidR="003320A2" w:rsidRDefault="003320A2" w:rsidP="003320A2">
      <w:pPr>
        <w:overflowPunct w:val="0"/>
        <w:autoSpaceDE w:val="0"/>
        <w:autoSpaceDN w:val="0"/>
        <w:adjustRightInd w:val="0"/>
        <w:ind w:left="852" w:firstLine="284"/>
        <w:jc w:val="both"/>
        <w:rPr>
          <w:sz w:val="24"/>
        </w:rPr>
      </w:pPr>
      <w:r>
        <w:rPr>
          <w:i/>
          <w:sz w:val="24"/>
        </w:rPr>
        <w:sym w:font="Symbol" w:char="006C"/>
      </w:r>
      <w:proofErr w:type="spellStart"/>
      <w:r w:rsidR="00295D58">
        <w:rPr>
          <w:i/>
          <w:sz w:val="24"/>
          <w:vertAlign w:val="subscript"/>
        </w:rPr>
        <w:t>eksp</w:t>
      </w:r>
      <w:proofErr w:type="spellEnd"/>
      <w:r>
        <w:rPr>
          <w:sz w:val="24"/>
        </w:rPr>
        <w:t xml:space="preserve"> = 2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sz w:val="24"/>
        </w:rPr>
        <w:sym w:font="Symbol" w:char="0044"/>
      </w:r>
      <w:r>
        <w:rPr>
          <w:i/>
          <w:sz w:val="24"/>
        </w:rPr>
        <w:t>s</w:t>
      </w:r>
    </w:p>
    <w:p w14:paraId="6DAEFF33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6D814B53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Beregn lydfarten </w:t>
      </w:r>
      <w:r>
        <w:rPr>
          <w:position w:val="-14"/>
          <w:sz w:val="24"/>
        </w:rPr>
        <w:object w:dxaOrig="360" w:dyaOrig="380" w14:anchorId="57DE8AD4">
          <v:shape id="_x0000_i1027" type="#_x0000_t75" style="width:18pt;height:19pt" o:ole="">
            <v:imagedata r:id="rId9" o:title=""/>
          </v:shape>
          <o:OLEObject Type="Embed" ProgID="Equation.DSMT4" ShapeID="_x0000_i1027" DrawAspect="Content" ObjectID="_1768851252" r:id="rId10"/>
        </w:object>
      </w:r>
      <w:r>
        <w:rPr>
          <w:sz w:val="24"/>
        </w:rPr>
        <w:t>i røret ved hjælp af bølgeformlen. Målinger og bereg</w:t>
      </w:r>
      <w:r w:rsidR="00C63217">
        <w:rPr>
          <w:sz w:val="24"/>
        </w:rPr>
        <w:t xml:space="preserve">ninger indskriver vi i skemaet </w:t>
      </w:r>
      <w:r>
        <w:rPr>
          <w:sz w:val="24"/>
        </w:rPr>
        <w:t>nedenf</w:t>
      </w:r>
      <w:r w:rsidR="004B1762">
        <w:rPr>
          <w:sz w:val="24"/>
        </w:rPr>
        <w:t>or. Gentag med de beregnede frekvenser.</w:t>
      </w:r>
    </w:p>
    <w:p w14:paraId="14339C7A" w14:textId="77777777" w:rsidR="003320A2" w:rsidRPr="00BD50F9" w:rsidRDefault="003320A2" w:rsidP="003320A2">
      <w:pPr>
        <w:rPr>
          <w:b/>
        </w:rPr>
      </w:pPr>
      <w:r w:rsidRPr="00BD50F9">
        <w:rPr>
          <w:b/>
        </w:rPr>
        <w:t>Måleresultater:</w:t>
      </w:r>
    </w:p>
    <w:tbl>
      <w:tblPr>
        <w:tblW w:w="1148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6"/>
        <w:gridCol w:w="1276"/>
        <w:gridCol w:w="1276"/>
        <w:gridCol w:w="1276"/>
        <w:gridCol w:w="1276"/>
        <w:gridCol w:w="1276"/>
        <w:gridCol w:w="1276"/>
        <w:gridCol w:w="1276"/>
        <w:gridCol w:w="1276"/>
      </w:tblGrid>
      <w:tr w:rsidR="00271207" w14:paraId="6DA1C716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1B06A86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Tone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770DB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57372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EC643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E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CD1B3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F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6199341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G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D712C6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09C14C8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H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7A19A1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271207" w14:paraId="22A6762E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725F898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f/Hz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2D027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523,3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C3C4F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68846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AD797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A193CE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541EA4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CC615A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1638F89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742F3714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67107FB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s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FFF0A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C150A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40D44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1CF3C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DBFD09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2B0FD8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6AFB94D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08AB42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7B9B11CF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5260E975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s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E91C9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FBE7E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FCC21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ADD9A5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883761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26573B4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B8B1A7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22824B9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34FA259C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07071B4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0044"/>
            </w:r>
            <w:r>
              <w:rPr>
                <w:i/>
                <w:sz w:val="24"/>
              </w:rPr>
              <w:t>s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AD333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921A4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06B4B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50912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ADE2F0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8BE3A7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4D5BFC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072BC39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352520EA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7D344C6A" w14:textId="77777777" w:rsidR="00271207" w:rsidRPr="004B1762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i/>
                <w:sz w:val="24"/>
              </w:rPr>
            </w:pPr>
            <w:proofErr w:type="spellStart"/>
            <w:r>
              <w:rPr>
                <w:rFonts w:cstheme="minorHAnsi"/>
                <w:i/>
                <w:sz w:val="24"/>
              </w:rPr>
              <w:t>λ</w:t>
            </w:r>
            <w:r>
              <w:rPr>
                <w:i/>
                <w:sz w:val="24"/>
                <w:vertAlign w:val="subscript"/>
              </w:rPr>
              <w:t>eksp</w:t>
            </w:r>
            <w:proofErr w:type="spellEnd"/>
            <w:r>
              <w:rPr>
                <w:i/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64793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8C076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03F57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EDDA2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FD631C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173F861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B070E0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8B1B978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17DFEA22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6C6C6F3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360" w:dyaOrig="380" w14:anchorId="0F80C847">
                <v:shape id="_x0000_i1028" type="#_x0000_t75" style="width:18pt;height:19pt" o:ole="">
                  <v:imagedata r:id="rId11" o:title=""/>
                </v:shape>
                <o:OLEObject Type="Embed" ProgID="Equation.DSMT4" ShapeID="_x0000_i1028" DrawAspect="Content" ObjectID="_1768851253" r:id="rId12"/>
              </w:object>
            </w:r>
            <w:r>
              <w:rPr>
                <w:sz w:val="24"/>
              </w:rPr>
              <w:t>(m/s)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16F2C83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7AF824A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1CA3BEE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50DEF39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1433BBA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1FB1C5D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01FE8A7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1D13B3A8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</w:tbl>
    <w:p w14:paraId="0425EA61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3D9D3E6A" w14:textId="77777777" w:rsidR="003320A2" w:rsidRPr="00BD50F9" w:rsidRDefault="003320A2" w:rsidP="003320A2">
      <w:pPr>
        <w:rPr>
          <w:b/>
        </w:rPr>
      </w:pPr>
      <w:r w:rsidRPr="00BD50F9">
        <w:rPr>
          <w:b/>
        </w:rPr>
        <w:t>Resultatbehandling:</w:t>
      </w:r>
    </w:p>
    <w:p w14:paraId="547044AB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lastRenderedPageBreak/>
        <w:t xml:space="preserve">Ifølge det teoretiske udtryk bør der gælde at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= ¼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, men da bugen som nævnt ligger lidt uden for røret er </w:t>
      </w:r>
      <w:r>
        <w:rPr>
          <w:i/>
          <w:sz w:val="24"/>
        </w:rPr>
        <w:t>s</w:t>
      </w:r>
      <w:r>
        <w:rPr>
          <w:sz w:val="24"/>
          <w:vertAlign w:val="subscript"/>
        </w:rPr>
        <w:t xml:space="preserve">1 </w:t>
      </w:r>
      <w:r>
        <w:rPr>
          <w:sz w:val="24"/>
        </w:rPr>
        <w:t xml:space="preserve">&lt; ¼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  <w:r>
        <w:rPr>
          <w:sz w:val="24"/>
        </w:rPr>
        <w:t>. Beregn i hvert eksperiment, hvor langt uden for røret bugen ligger.</w:t>
      </w:r>
    </w:p>
    <w:p w14:paraId="72073DFE" w14:textId="77777777" w:rsidR="003320A2" w:rsidRDefault="003320A2" w:rsidP="003320A2">
      <w:pPr>
        <w:overflowPunct w:val="0"/>
        <w:autoSpaceDE w:val="0"/>
        <w:autoSpaceDN w:val="0"/>
        <w:adjustRightInd w:val="0"/>
        <w:ind w:firstLine="284"/>
        <w:jc w:val="both"/>
        <w:rPr>
          <w:sz w:val="24"/>
        </w:rPr>
      </w:pPr>
      <w:r>
        <w:rPr>
          <w:sz w:val="24"/>
        </w:rPr>
        <w:t>Sammenlign middelværdien for lydfarten, med værdien udregnet ved hjælp af formlen:</w:t>
      </w:r>
    </w:p>
    <w:p w14:paraId="1AE22C5E" w14:textId="77777777" w:rsidR="003320A2" w:rsidRDefault="003320A2" w:rsidP="003320A2">
      <w:pPr>
        <w:overflowPunct w:val="0"/>
        <w:autoSpaceDE w:val="0"/>
        <w:autoSpaceDN w:val="0"/>
        <w:adjustRightInd w:val="0"/>
        <w:ind w:firstLine="284"/>
        <w:jc w:val="both"/>
        <w:rPr>
          <w:sz w:val="24"/>
        </w:rPr>
      </w:pPr>
    </w:p>
    <w:p w14:paraId="71CCC59F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>(4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position w:val="-32"/>
          <w:sz w:val="24"/>
        </w:rPr>
        <w:object w:dxaOrig="2120" w:dyaOrig="760" w14:anchorId="5A8FF66D">
          <v:shape id="_x0000_i1029" type="#_x0000_t75" style="width:106pt;height:38.5pt" o:ole="">
            <v:imagedata r:id="rId13" o:title=""/>
          </v:shape>
          <o:OLEObject Type="Embed" ProgID="Equation.DSMT4" ShapeID="_x0000_i1029" DrawAspect="Content" ObjectID="_1768851254" r:id="rId14"/>
        </w:object>
      </w:r>
      <w:r>
        <w:rPr>
          <w:sz w:val="24"/>
        </w:rPr>
        <w:tab/>
      </w:r>
      <w:r>
        <w:rPr>
          <w:sz w:val="24"/>
        </w:rPr>
        <w:tab/>
        <w:t xml:space="preserve">hvor </w:t>
      </w:r>
      <w:r>
        <w:rPr>
          <w:i/>
          <w:sz w:val="24"/>
        </w:rPr>
        <w:t>T</w:t>
      </w:r>
      <w:r>
        <w:rPr>
          <w:sz w:val="24"/>
        </w:rPr>
        <w:t xml:space="preserve"> er temperaturen i røret (målt i K).</w:t>
      </w:r>
    </w:p>
    <w:p w14:paraId="57C65CCC" w14:textId="77777777" w:rsidR="003320A2" w:rsidRPr="003320A2" w:rsidRDefault="003320A2" w:rsidP="003320A2"/>
    <w:p w14:paraId="6FE2D7A5" w14:textId="77777777" w:rsidR="00594B65" w:rsidRDefault="00594B65" w:rsidP="00BD50F9"/>
    <w:p w14:paraId="6C77D777" w14:textId="77777777" w:rsidR="00BD50F9" w:rsidRPr="00BD50F9" w:rsidRDefault="00BD50F9" w:rsidP="00BD50F9">
      <w:pPr>
        <w:rPr>
          <w:b/>
        </w:rPr>
      </w:pPr>
      <w:r w:rsidRPr="00BD50F9">
        <w:rPr>
          <w:b/>
        </w:rPr>
        <w:t>Fejlkilder og måleusikkerhed:</w:t>
      </w:r>
    </w:p>
    <w:p w14:paraId="4C91DA41" w14:textId="77777777" w:rsidR="00BD50F9" w:rsidRDefault="00BD50F9" w:rsidP="00BD50F9"/>
    <w:p w14:paraId="126ECA5B" w14:textId="77777777" w:rsidR="00594B65" w:rsidRDefault="00594B65" w:rsidP="00BD50F9"/>
    <w:p w14:paraId="3F55B743" w14:textId="77777777" w:rsidR="00BD50F9" w:rsidRPr="00BD50F9" w:rsidRDefault="00BD50F9" w:rsidP="00BD50F9">
      <w:pPr>
        <w:rPr>
          <w:b/>
        </w:rPr>
      </w:pPr>
      <w:r w:rsidRPr="00BD50F9">
        <w:rPr>
          <w:b/>
        </w:rPr>
        <w:t>Konklusion:</w:t>
      </w:r>
    </w:p>
    <w:sectPr w:rsidR="00BD50F9" w:rsidRPr="00BD50F9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691791"/>
    <w:multiLevelType w:val="hybridMultilevel"/>
    <w:tmpl w:val="B94A011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516807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50F9"/>
    <w:rsid w:val="00042E3E"/>
    <w:rsid w:val="0007344F"/>
    <w:rsid w:val="001102B9"/>
    <w:rsid w:val="00123DBD"/>
    <w:rsid w:val="00126376"/>
    <w:rsid w:val="00131D00"/>
    <w:rsid w:val="0014118A"/>
    <w:rsid w:val="00143779"/>
    <w:rsid w:val="001502BC"/>
    <w:rsid w:val="001A3243"/>
    <w:rsid w:val="001C1982"/>
    <w:rsid w:val="001C7E91"/>
    <w:rsid w:val="001D5D4D"/>
    <w:rsid w:val="00202C1F"/>
    <w:rsid w:val="00235A9C"/>
    <w:rsid w:val="00254867"/>
    <w:rsid w:val="00271207"/>
    <w:rsid w:val="00283218"/>
    <w:rsid w:val="00295D58"/>
    <w:rsid w:val="002A535B"/>
    <w:rsid w:val="002E6211"/>
    <w:rsid w:val="00313AA2"/>
    <w:rsid w:val="00321CE9"/>
    <w:rsid w:val="003320A2"/>
    <w:rsid w:val="003342A6"/>
    <w:rsid w:val="00347161"/>
    <w:rsid w:val="00360643"/>
    <w:rsid w:val="003B240A"/>
    <w:rsid w:val="003C76F1"/>
    <w:rsid w:val="003D779A"/>
    <w:rsid w:val="00444F08"/>
    <w:rsid w:val="00463B7F"/>
    <w:rsid w:val="00467EB5"/>
    <w:rsid w:val="004B1762"/>
    <w:rsid w:val="0053156E"/>
    <w:rsid w:val="005444D8"/>
    <w:rsid w:val="00546C9A"/>
    <w:rsid w:val="00555A74"/>
    <w:rsid w:val="00594B65"/>
    <w:rsid w:val="006034D7"/>
    <w:rsid w:val="0061475C"/>
    <w:rsid w:val="00630CAE"/>
    <w:rsid w:val="00632976"/>
    <w:rsid w:val="0065704F"/>
    <w:rsid w:val="006835CF"/>
    <w:rsid w:val="00695BE1"/>
    <w:rsid w:val="006B785A"/>
    <w:rsid w:val="00743A26"/>
    <w:rsid w:val="007554C4"/>
    <w:rsid w:val="00783E82"/>
    <w:rsid w:val="007A3A44"/>
    <w:rsid w:val="00804E99"/>
    <w:rsid w:val="00821CC1"/>
    <w:rsid w:val="0083745B"/>
    <w:rsid w:val="0084736D"/>
    <w:rsid w:val="00862404"/>
    <w:rsid w:val="008F7C95"/>
    <w:rsid w:val="00954761"/>
    <w:rsid w:val="00966D7A"/>
    <w:rsid w:val="00981D5B"/>
    <w:rsid w:val="009823B0"/>
    <w:rsid w:val="00984FE3"/>
    <w:rsid w:val="00990AB1"/>
    <w:rsid w:val="009B6E35"/>
    <w:rsid w:val="009B7809"/>
    <w:rsid w:val="009C33A8"/>
    <w:rsid w:val="009D5955"/>
    <w:rsid w:val="00A05867"/>
    <w:rsid w:val="00A15B2D"/>
    <w:rsid w:val="00A1684E"/>
    <w:rsid w:val="00A205D4"/>
    <w:rsid w:val="00A34E24"/>
    <w:rsid w:val="00A5419A"/>
    <w:rsid w:val="00A620F3"/>
    <w:rsid w:val="00AC239C"/>
    <w:rsid w:val="00B220CE"/>
    <w:rsid w:val="00BB3157"/>
    <w:rsid w:val="00BC7625"/>
    <w:rsid w:val="00BD50F9"/>
    <w:rsid w:val="00BF020C"/>
    <w:rsid w:val="00C10F98"/>
    <w:rsid w:val="00C2327D"/>
    <w:rsid w:val="00C24DEB"/>
    <w:rsid w:val="00C24EB8"/>
    <w:rsid w:val="00C35406"/>
    <w:rsid w:val="00C63217"/>
    <w:rsid w:val="00C8062D"/>
    <w:rsid w:val="00C8247E"/>
    <w:rsid w:val="00C84811"/>
    <w:rsid w:val="00C903C7"/>
    <w:rsid w:val="00CD3014"/>
    <w:rsid w:val="00CE4A04"/>
    <w:rsid w:val="00CE6563"/>
    <w:rsid w:val="00CF539F"/>
    <w:rsid w:val="00D03B2D"/>
    <w:rsid w:val="00D03C64"/>
    <w:rsid w:val="00D06453"/>
    <w:rsid w:val="00D34FC4"/>
    <w:rsid w:val="00D5561A"/>
    <w:rsid w:val="00D70EAC"/>
    <w:rsid w:val="00D73882"/>
    <w:rsid w:val="00D761F5"/>
    <w:rsid w:val="00D810C4"/>
    <w:rsid w:val="00D857FA"/>
    <w:rsid w:val="00D95E47"/>
    <w:rsid w:val="00DA1E89"/>
    <w:rsid w:val="00DA4465"/>
    <w:rsid w:val="00DA77F1"/>
    <w:rsid w:val="00DC127A"/>
    <w:rsid w:val="00DC18CC"/>
    <w:rsid w:val="00DF2789"/>
    <w:rsid w:val="00E109FD"/>
    <w:rsid w:val="00E30077"/>
    <w:rsid w:val="00E723A5"/>
    <w:rsid w:val="00E82BF5"/>
    <w:rsid w:val="00E84C92"/>
    <w:rsid w:val="00E9202B"/>
    <w:rsid w:val="00EF4E6D"/>
    <w:rsid w:val="00F26409"/>
    <w:rsid w:val="00F52C43"/>
    <w:rsid w:val="00F86573"/>
    <w:rsid w:val="00F976EE"/>
    <w:rsid w:val="00FA71C7"/>
    <w:rsid w:val="00FE2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1D2806"/>
  <w15:docId w15:val="{DB38F537-1F0E-4227-9764-8CAEC6322F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Overskrift2">
    <w:name w:val="heading 2"/>
    <w:basedOn w:val="Normal"/>
    <w:next w:val="Normal"/>
    <w:link w:val="Overskrift2Tegn"/>
    <w:qFormat/>
    <w:rsid w:val="003320A2"/>
    <w:pPr>
      <w:keepNext/>
      <w:spacing w:after="0" w:line="240" w:lineRule="auto"/>
      <w:jc w:val="both"/>
      <w:outlineLvl w:val="1"/>
    </w:pPr>
    <w:rPr>
      <w:rFonts w:ascii="Verdana" w:eastAsia="Times New Roman" w:hAnsi="Verdana" w:cs="Times New Roman"/>
      <w:spacing w:val="-2"/>
      <w:sz w:val="30"/>
      <w:szCs w:val="20"/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BD50F9"/>
    <w:pPr>
      <w:ind w:left="720"/>
      <w:contextualSpacing/>
    </w:pPr>
  </w:style>
  <w:style w:type="character" w:customStyle="1" w:styleId="Overskrift2Tegn">
    <w:name w:val="Overskrift 2 Tegn"/>
    <w:basedOn w:val="Standardskrifttypeiafsnit"/>
    <w:link w:val="Overskrift2"/>
    <w:rsid w:val="003320A2"/>
    <w:rPr>
      <w:rFonts w:ascii="Verdana" w:eastAsia="Times New Roman" w:hAnsi="Verdana" w:cs="Times New Roman"/>
      <w:spacing w:val="-2"/>
      <w:sz w:val="30"/>
      <w:szCs w:val="20"/>
      <w:lang w:eastAsia="da-DK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1C1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1C19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301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rli</dc:creator>
  <cp:lastModifiedBy>Gurli Buus Larsen</cp:lastModifiedBy>
  <cp:revision>16</cp:revision>
  <cp:lastPrinted>2021-08-27T08:32:00Z</cp:lastPrinted>
  <dcterms:created xsi:type="dcterms:W3CDTF">2019-03-18T14:55:00Z</dcterms:created>
  <dcterms:modified xsi:type="dcterms:W3CDTF">2024-02-07T21:48:00Z</dcterms:modified>
</cp:coreProperties>
</file>